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484E" w:rsidRDefault="008F484E" w:rsidP="00642506">
      <w:pPr>
        <w:spacing w:line="360" w:lineRule="auto"/>
      </w:pPr>
      <w:bookmarkStart w:id="0" w:name="_GoBack"/>
      <w:bookmarkEnd w:id="0"/>
    </w:p>
    <w:p w:rsidR="008F484E" w:rsidRDefault="008F484E" w:rsidP="008F484E">
      <w:pPr>
        <w:rPr>
          <w:b/>
        </w:rPr>
      </w:pPr>
      <w:r>
        <w:rPr>
          <w:b/>
        </w:rPr>
        <w:t>Find the missing number</w:t>
      </w:r>
      <w:r w:rsidRPr="00905248">
        <w:rPr>
          <w:b/>
        </w:rPr>
        <w:t>.</w:t>
      </w:r>
      <w:r>
        <w:rPr>
          <w:b/>
        </w:rPr>
        <w:t xml:space="preserve">  Explain to your partner how you found this number.</w:t>
      </w:r>
    </w:p>
    <w:p w:rsidR="00933A3C" w:rsidRDefault="00933A3C" w:rsidP="008F484E">
      <w:pPr>
        <w:rPr>
          <w:b/>
        </w:rPr>
      </w:pPr>
    </w:p>
    <w:p w:rsidR="003E07D1" w:rsidRDefault="003E07D1" w:rsidP="008F484E">
      <w:pPr>
        <w:rPr>
          <w:b/>
        </w:rPr>
      </w:pPr>
    </w:p>
    <w:p w:rsidR="00933A3C" w:rsidRPr="00742B50" w:rsidRDefault="003E07D1" w:rsidP="00933A3C">
      <w:pPr>
        <w:rPr>
          <w:rFonts w:asciiTheme="minorHAnsi" w:hAnsiTheme="minorHAnsi"/>
          <w:sz w:val="36"/>
          <w:szCs w:val="36"/>
        </w:rPr>
      </w:pPr>
      <w:r>
        <w:t xml:space="preserve">     </w:t>
      </w:r>
      <w:r w:rsidRPr="003E07D1">
        <w:t>1</w:t>
      </w:r>
      <w:r w:rsidRPr="00933A3C">
        <w:t xml:space="preserve">.   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 xml:space="preserve"> 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  <w:r w:rsidR="00933A3C" w:rsidRPr="00742B50">
        <w:rPr>
          <w:rFonts w:asciiTheme="minorHAnsi" w:hAnsiTheme="minorHAnsi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/>
          <m:den>
            <m:r>
              <w:rPr>
                <w:rFonts w:ascii="Cambria Math" w:hAnsi="Cambria Math"/>
                <w:sz w:val="36"/>
                <w:szCs w:val="36"/>
              </w:rPr>
              <m:t>8</m:t>
            </m:r>
          </m:den>
        </m:f>
      </m:oMath>
      <w:r w:rsidR="00933A3C" w:rsidRPr="00742B50">
        <w:rPr>
          <w:rFonts w:asciiTheme="minorHAnsi" w:hAnsiTheme="minorHAnsi"/>
          <w:b/>
          <w:sz w:val="36"/>
          <w:szCs w:val="36"/>
        </w:rPr>
        <w:t xml:space="preserve">             </w:t>
      </w:r>
      <w:r w:rsidR="0064141A" w:rsidRPr="00742B50">
        <w:rPr>
          <w:rFonts w:asciiTheme="minorHAnsi" w:hAnsiTheme="minorHAnsi"/>
          <w:b/>
          <w:sz w:val="36"/>
          <w:szCs w:val="36"/>
        </w:rPr>
        <w:t xml:space="preserve">  </w:t>
      </w:r>
      <w:r w:rsidR="00933A3C" w:rsidRPr="00742B50">
        <w:rPr>
          <w:rFonts w:asciiTheme="minorHAnsi" w:hAnsiTheme="minorHAnsi"/>
        </w:rPr>
        <w:t>2</w:t>
      </w:r>
      <w:r w:rsidR="00933A3C" w:rsidRPr="00742B50">
        <w:rPr>
          <w:rFonts w:asciiTheme="minorHAnsi" w:hAnsiTheme="minorHAnsi"/>
          <w:sz w:val="36"/>
          <w:szCs w:val="36"/>
        </w:rPr>
        <w:t xml:space="preserve">.  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6</m:t>
            </m:r>
          </m:den>
        </m:f>
      </m:oMath>
      <w:r w:rsidR="00933A3C" w:rsidRPr="00742B50">
        <w:rPr>
          <w:rFonts w:asciiTheme="minorHAnsi" w:hAnsiTheme="minorHAnsi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sz w:val="36"/>
                <w:szCs w:val="36"/>
              </w:rPr>
              <m:t>2</m:t>
            </m:r>
          </m:num>
          <m:den/>
        </m:f>
      </m:oMath>
      <w:r w:rsidR="00933A3C" w:rsidRPr="00742B50">
        <w:rPr>
          <w:rFonts w:asciiTheme="minorHAnsi" w:hAnsiTheme="minorHAnsi"/>
          <w:sz w:val="36"/>
          <w:szCs w:val="36"/>
        </w:rPr>
        <w:tab/>
      </w:r>
      <w:r w:rsidR="00933A3C" w:rsidRPr="00742B50">
        <w:rPr>
          <w:rFonts w:asciiTheme="minorHAnsi" w:hAnsiTheme="minorHAnsi"/>
          <w:sz w:val="36"/>
          <w:szCs w:val="36"/>
        </w:rPr>
        <w:tab/>
      </w:r>
      <w:r w:rsidR="0064141A" w:rsidRPr="00742B50">
        <w:rPr>
          <w:rFonts w:asciiTheme="minorHAnsi" w:hAnsiTheme="minorHAnsi"/>
          <w:sz w:val="36"/>
          <w:szCs w:val="36"/>
        </w:rPr>
        <w:t xml:space="preserve"> </w:t>
      </w:r>
      <w:r w:rsidR="00742B50" w:rsidRPr="00742B50">
        <w:rPr>
          <w:rFonts w:asciiTheme="minorHAnsi" w:hAnsiTheme="minorHAnsi"/>
          <w:sz w:val="36"/>
          <w:szCs w:val="36"/>
        </w:rPr>
        <w:tab/>
      </w:r>
      <w:r w:rsidR="00933A3C" w:rsidRPr="00742B50">
        <w:t>3</w:t>
      </w:r>
      <w:r w:rsidR="00933A3C" w:rsidRPr="00742B50">
        <w:rPr>
          <w:rFonts w:asciiTheme="minorHAnsi" w:hAnsiTheme="minorHAnsi"/>
          <w:sz w:val="36"/>
          <w:szCs w:val="36"/>
        </w:rPr>
        <w:t xml:space="preserve">.      </w:t>
      </w:r>
      <w:r w:rsidR="00933A3C" w:rsidRPr="00742B50">
        <w:rPr>
          <w:rFonts w:asciiTheme="minorHAnsi" w:hAnsiTheme="minorHAnsi"/>
          <w:position w:val="-24"/>
          <w:sz w:val="36"/>
          <w:szCs w:val="36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31.2pt" o:ole="">
            <v:imagedata r:id="rId9" o:title=""/>
          </v:shape>
          <o:OLEObject Type="Embed" ProgID="Equation.DSMT4" ShapeID="_x0000_i1025" DrawAspect="Content" ObjectID="_1466838532" r:id="rId10"/>
        </w:object>
      </w:r>
    </w:p>
    <w:p w:rsidR="00933A3C" w:rsidRPr="00742B50" w:rsidRDefault="00933A3C" w:rsidP="00933A3C">
      <w:pPr>
        <w:rPr>
          <w:rFonts w:asciiTheme="minorHAnsi" w:hAnsiTheme="minorHAnsi"/>
          <w:b/>
          <w:sz w:val="36"/>
          <w:szCs w:val="36"/>
        </w:rPr>
      </w:pPr>
    </w:p>
    <w:p w:rsidR="00933A3C" w:rsidRDefault="00933A3C" w:rsidP="008F484E"/>
    <w:p w:rsidR="00933A3C" w:rsidRDefault="00933A3C" w:rsidP="008F484E"/>
    <w:p w:rsidR="00933A3C" w:rsidRPr="00742B50" w:rsidRDefault="00933A3C" w:rsidP="00933A3C">
      <w:pPr>
        <w:rPr>
          <w:rFonts w:asciiTheme="minorHAnsi" w:hAnsiTheme="minorHAnsi"/>
          <w:sz w:val="36"/>
          <w:szCs w:val="36"/>
        </w:rPr>
      </w:pPr>
      <w:r>
        <w:rPr>
          <w:sz w:val="32"/>
          <w:szCs w:val="32"/>
        </w:rPr>
        <w:t xml:space="preserve">    </w:t>
      </w:r>
      <w:r w:rsidRPr="00014D1B">
        <w:t>4</w:t>
      </w:r>
      <w:r w:rsidRPr="00933A3C">
        <w:rPr>
          <w:sz w:val="32"/>
          <w:szCs w:val="32"/>
        </w:rPr>
        <w:t>.</w:t>
      </w:r>
      <w:r>
        <w:t xml:space="preserve">   </w:t>
      </w:r>
      <w:r w:rsidR="0070536E">
        <w:t xml:space="preserve">   </w:t>
      </w:r>
      <w:r w:rsidRPr="003E07D1">
        <w:rPr>
          <w:position w:val="-24"/>
        </w:rPr>
        <w:object w:dxaOrig="780" w:dyaOrig="639">
          <v:shape id="_x0000_i1026" type="#_x0000_t75" style="width:39pt;height:31.8pt" o:ole="">
            <v:imagedata r:id="rId11" o:title=""/>
          </v:shape>
          <o:OLEObject Type="Embed" ProgID="Equation.DSMT4" ShapeID="_x0000_i1026" DrawAspect="Content" ObjectID="_1466838533" r:id="rId12"/>
        </w:object>
      </w:r>
      <w:r>
        <w:tab/>
      </w:r>
      <w:r w:rsidR="00014D1B">
        <w:tab/>
      </w:r>
      <w:r w:rsidR="0064141A">
        <w:t xml:space="preserve">   </w:t>
      </w:r>
      <w:r w:rsidR="00014D1B">
        <w:t>5</w:t>
      </w:r>
      <w:r w:rsidR="00742B50">
        <w:rPr>
          <w:sz w:val="40"/>
          <w:szCs w:val="40"/>
        </w:rPr>
        <w:t xml:space="preserve">.  </w:t>
      </w:r>
      <w:r w:rsidR="00014D1B" w:rsidRPr="00014D1B">
        <w:rPr>
          <w:sz w:val="40"/>
          <w:szCs w:val="4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  <w:r w:rsidR="00014D1B">
        <w:rPr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4</m:t>
            </m:r>
          </m:num>
          <m:den/>
        </m:f>
      </m:oMath>
      <w:r w:rsidR="00014D1B">
        <w:rPr>
          <w:sz w:val="36"/>
          <w:szCs w:val="36"/>
        </w:rPr>
        <w:tab/>
      </w:r>
      <w:r w:rsidR="00014D1B">
        <w:rPr>
          <w:sz w:val="36"/>
          <w:szCs w:val="36"/>
        </w:rPr>
        <w:tab/>
      </w:r>
      <w:r w:rsidR="0064141A">
        <w:rPr>
          <w:sz w:val="36"/>
          <w:szCs w:val="36"/>
        </w:rPr>
        <w:t xml:space="preserve"> </w:t>
      </w:r>
      <w:r w:rsidR="00742B50">
        <w:rPr>
          <w:sz w:val="36"/>
          <w:szCs w:val="36"/>
        </w:rPr>
        <w:tab/>
      </w:r>
      <w:r w:rsidR="00014D1B">
        <w:t>6</w:t>
      </w:r>
      <w:r w:rsidR="00014D1B" w:rsidRPr="00742B50">
        <w:rPr>
          <w:rFonts w:asciiTheme="minorHAnsi" w:hAnsiTheme="minorHAnsi"/>
          <w:sz w:val="36"/>
          <w:szCs w:val="36"/>
        </w:rPr>
        <w:t xml:space="preserve">.  </w:t>
      </w:r>
      <w:r w:rsidR="0070536E">
        <w:rPr>
          <w:rFonts w:asciiTheme="minorHAnsi" w:hAnsiTheme="minorHAnsi"/>
          <w:sz w:val="36"/>
          <w:szCs w:val="36"/>
        </w:rPr>
        <w:t xml:space="preserve">  </w:t>
      </w:r>
      <w:r w:rsidR="00014D1B" w:rsidRPr="00742B50">
        <w:rPr>
          <w:rFonts w:asciiTheme="minorHAnsi" w:hAnsiTheme="minorHAnsi"/>
          <w:sz w:val="36"/>
          <w:szCs w:val="36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9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2</m:t>
            </m:r>
          </m:den>
        </m:f>
      </m:oMath>
      <w:r w:rsidR="00014D1B" w:rsidRPr="00742B50">
        <w:rPr>
          <w:rFonts w:asciiTheme="minorHAnsi" w:hAnsiTheme="minorHAnsi"/>
          <w:sz w:val="36"/>
          <w:szCs w:val="36"/>
        </w:rPr>
        <w:t xml:space="preserve">  =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/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</w:p>
    <w:p w:rsidR="00933A3C" w:rsidRDefault="00933A3C" w:rsidP="008F484E"/>
    <w:p w:rsidR="00933A3C" w:rsidRDefault="00933A3C" w:rsidP="008F484E"/>
    <w:p w:rsidR="003E07D1" w:rsidRDefault="003E07D1" w:rsidP="008F484E">
      <w:r>
        <w:tab/>
      </w:r>
      <w:r>
        <w:tab/>
      </w:r>
      <w:r>
        <w:tab/>
      </w:r>
      <w:r>
        <w:tab/>
      </w:r>
      <w:r>
        <w:tab/>
      </w:r>
    </w:p>
    <w:p w:rsidR="003E07D1" w:rsidRDefault="003E07D1" w:rsidP="008F484E"/>
    <w:p w:rsidR="003E07D1" w:rsidRPr="00742B50" w:rsidRDefault="003E07D1" w:rsidP="003E07D1">
      <w:pPr>
        <w:rPr>
          <w:sz w:val="36"/>
          <w:szCs w:val="36"/>
        </w:rPr>
      </w:pPr>
      <w:r>
        <w:t xml:space="preserve">     </w:t>
      </w:r>
      <w:r w:rsidR="0064141A">
        <w:t xml:space="preserve">7. </w:t>
      </w:r>
      <w:r w:rsidR="0070536E">
        <w:t xml:space="preserve">   </w:t>
      </w:r>
      <w:r w:rsidR="0064141A">
        <w:t xml:space="preserve">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8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 xml:space="preserve">10 </m:t>
            </m:r>
          </m:den>
        </m:f>
      </m:oMath>
      <w:r w:rsidRPr="0070536E">
        <w:rPr>
          <w:sz w:val="36"/>
          <w:szCs w:val="36"/>
        </w:rPr>
        <w:t xml:space="preserve">  </w:t>
      </w:r>
      <w:r w:rsidR="0064141A" w:rsidRPr="0070536E">
        <w:rPr>
          <w:sz w:val="36"/>
          <w:szCs w:val="36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/>
          <m:den>
            <m:r>
              <w:rPr>
                <w:rFonts w:ascii="Cambria Math" w:hAnsi="Cambria Math"/>
                <w:sz w:val="36"/>
                <w:szCs w:val="36"/>
              </w:rPr>
              <m:t>5</m:t>
            </m:r>
          </m:den>
        </m:f>
      </m:oMath>
      <w:r w:rsidRPr="0070536E">
        <w:t xml:space="preserve">     </w:t>
      </w:r>
      <w:r w:rsidR="0064141A">
        <w:tab/>
      </w:r>
      <w:r w:rsidR="0070536E">
        <w:t xml:space="preserve">  </w:t>
      </w:r>
      <w:r w:rsidR="0064141A">
        <w:t xml:space="preserve">8.  </w:t>
      </w:r>
      <w:r w:rsidR="005848B2">
        <w:t xml:space="preserve">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  <w:r w:rsidR="005848B2" w:rsidRPr="0064141A">
        <w:rPr>
          <w:sz w:val="36"/>
          <w:szCs w:val="36"/>
        </w:rPr>
        <w:t xml:space="preserve"> </w:t>
      </w:r>
      <w:r w:rsidR="00742B50">
        <w:rPr>
          <w:sz w:val="36"/>
          <w:szCs w:val="36"/>
        </w:rPr>
        <w:t xml:space="preserve"> </w:t>
      </w:r>
      <w:r w:rsidR="0064141A" w:rsidRPr="0064141A">
        <w:rPr>
          <w:sz w:val="36"/>
          <w:szCs w:val="36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</m:t>
            </m:r>
          </m:num>
          <m:den/>
        </m:f>
      </m:oMath>
      <w:r w:rsidR="005848B2">
        <w:t xml:space="preserve">   </w:t>
      </w:r>
      <w:r w:rsidR="005848B2">
        <w:tab/>
      </w:r>
      <w:r w:rsidR="005848B2">
        <w:tab/>
      </w:r>
      <w:r w:rsidR="0064141A">
        <w:t xml:space="preserve">  </w:t>
      </w:r>
      <w:r w:rsidR="00742B50">
        <w:tab/>
      </w:r>
      <w:r w:rsidR="0064141A">
        <w:t>9</w:t>
      </w:r>
      <w:r w:rsidR="0064141A" w:rsidRPr="00742B50">
        <w:rPr>
          <w:sz w:val="36"/>
          <w:szCs w:val="36"/>
        </w:rPr>
        <w:t xml:space="preserve">. </w:t>
      </w:r>
      <w:r w:rsidR="005848B2" w:rsidRPr="00742B50">
        <w:rPr>
          <w:sz w:val="36"/>
          <w:szCs w:val="36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5</m:t>
            </m:r>
          </m:den>
        </m:f>
      </m:oMath>
      <w:r w:rsidR="0064141A" w:rsidRPr="00742B50">
        <w:rPr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/>
          <m:den>
            <m:r>
              <w:rPr>
                <w:rFonts w:ascii="Cambria Math" w:hAnsi="Cambria Math"/>
                <w:sz w:val="36"/>
                <w:szCs w:val="36"/>
              </w:rPr>
              <m:t>10</m:t>
            </m:r>
          </m:den>
        </m:f>
      </m:oMath>
    </w:p>
    <w:p w:rsidR="003E07D1" w:rsidRDefault="003E07D1" w:rsidP="008F484E"/>
    <w:p w:rsidR="003E07D1" w:rsidRDefault="003E07D1" w:rsidP="008F484E"/>
    <w:p w:rsidR="003E07D1" w:rsidRDefault="003E07D1" w:rsidP="008F484E"/>
    <w:p w:rsidR="003E07D1" w:rsidRDefault="003E07D1" w:rsidP="008F484E"/>
    <w:p w:rsidR="00742B50" w:rsidRPr="00742B50" w:rsidRDefault="00742B50" w:rsidP="00742B50">
      <w:pPr>
        <w:rPr>
          <w:sz w:val="36"/>
          <w:szCs w:val="36"/>
        </w:rPr>
      </w:pPr>
      <w:r>
        <w:t xml:space="preserve">   10.  </w:t>
      </w:r>
      <w:r w:rsidR="0070536E">
        <w:t xml:space="preserve">   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</m:oMath>
      <w:r w:rsidRPr="00742B50">
        <w:rPr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/>
          <m:den>
            <m:r>
              <w:rPr>
                <w:rFonts w:ascii="Cambria Math" w:hAnsi="Cambria Math"/>
                <w:sz w:val="36"/>
                <w:szCs w:val="36"/>
              </w:rPr>
              <m:t>15</m:t>
            </m:r>
          </m:den>
        </m:f>
      </m:oMath>
      <w:r>
        <w:rPr>
          <w:sz w:val="36"/>
          <w:szCs w:val="36"/>
        </w:rPr>
        <w:tab/>
      </w:r>
      <w:r>
        <w:rPr>
          <w:sz w:val="36"/>
          <w:szCs w:val="36"/>
        </w:rPr>
        <w:tab/>
        <w:t xml:space="preserve"> </w:t>
      </w:r>
      <w:r>
        <w:t xml:space="preserve">11. 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5</m:t>
            </m:r>
          </m:den>
        </m:f>
      </m:oMath>
      <w:r>
        <w:rPr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</m:t>
            </m:r>
          </m:num>
          <m:den/>
        </m:f>
      </m:oMath>
      <w:r>
        <w:rPr>
          <w:sz w:val="36"/>
          <w:szCs w:val="36"/>
        </w:rPr>
        <w:t xml:space="preserve"> </w:t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 w:rsidR="00642506">
        <w:t>12</w:t>
      </w:r>
      <w:r>
        <w:t xml:space="preserve">.    </w:t>
      </w:r>
      <w:r w:rsidR="0070536E">
        <w:t xml:space="preserve"> 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</m:oMath>
      <w:r w:rsidRPr="00742B50">
        <w:rPr>
          <w:sz w:val="36"/>
          <w:szCs w:val="36"/>
        </w:rPr>
        <w:t xml:space="preserve">  =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/>
          <m:den>
            <m:r>
              <w:rPr>
                <w:rFonts w:ascii="Cambria Math" w:hAnsi="Cambria Math"/>
                <w:sz w:val="36"/>
                <w:szCs w:val="36"/>
              </w:rPr>
              <m:t>16</m:t>
            </m:r>
          </m:den>
        </m:f>
      </m:oMath>
    </w:p>
    <w:p w:rsidR="00742B50" w:rsidRDefault="00742B50" w:rsidP="008F484E"/>
    <w:p w:rsidR="00742B50" w:rsidRDefault="00742B50" w:rsidP="008F484E"/>
    <w:p w:rsidR="00742B50" w:rsidRDefault="00742B50" w:rsidP="008F484E"/>
    <w:p w:rsidR="00742B50" w:rsidRDefault="00742B50" w:rsidP="008F484E"/>
    <w:p w:rsidR="00742B50" w:rsidRDefault="00742B50" w:rsidP="008F484E"/>
    <w:p w:rsidR="003E07D1" w:rsidRPr="00742B50" w:rsidRDefault="003E07D1" w:rsidP="003E07D1">
      <w:pPr>
        <w:rPr>
          <w:rFonts w:asciiTheme="minorHAnsi" w:hAnsiTheme="minorHAnsi"/>
          <w:sz w:val="36"/>
          <w:szCs w:val="36"/>
        </w:rPr>
      </w:pPr>
      <w:r>
        <w:t xml:space="preserve">    </w:t>
      </w:r>
      <w:r w:rsidR="00642506">
        <w:t>13</w:t>
      </w:r>
      <w:r w:rsidR="00742B50">
        <w:t>.</w:t>
      </w:r>
      <w:r>
        <w:t xml:space="preserve">       </w:t>
      </w:r>
      <w:r w:rsidR="003202F0" w:rsidRPr="003E07D1">
        <w:rPr>
          <w:position w:val="-24"/>
        </w:rPr>
        <w:object w:dxaOrig="1040" w:dyaOrig="620">
          <v:shape id="_x0000_i1027" type="#_x0000_t75" style="width:52.2pt;height:31.2pt" o:ole="">
            <v:imagedata r:id="rId13" o:title=""/>
          </v:shape>
          <o:OLEObject Type="Embed" ProgID="Equation.DSMT4" ShapeID="_x0000_i1027" DrawAspect="Content" ObjectID="_1466838534" r:id="rId14"/>
        </w:object>
      </w:r>
      <w:r w:rsidR="00742B50">
        <w:tab/>
      </w:r>
      <w:r w:rsidR="00742B50">
        <w:tab/>
        <w:t xml:space="preserve">  </w:t>
      </w:r>
      <w:r w:rsidR="00642506">
        <w:t>14</w:t>
      </w:r>
      <w:r w:rsidR="00742B50">
        <w:t>.</w:t>
      </w:r>
      <w:r w:rsidR="005848B2">
        <w:t xml:space="preserve">      </w:t>
      </w:r>
      <w:r w:rsidR="003202F0" w:rsidRPr="00742B50">
        <w:rPr>
          <w:rFonts w:asciiTheme="minorHAnsi" w:hAnsiTheme="minorHAnsi"/>
          <w:position w:val="-24"/>
          <w:sz w:val="36"/>
          <w:szCs w:val="36"/>
        </w:rPr>
        <w:object w:dxaOrig="820" w:dyaOrig="639">
          <v:shape id="_x0000_i1028" type="#_x0000_t75" style="width:40.8pt;height:31.8pt" o:ole="">
            <v:imagedata r:id="rId15" o:title=""/>
          </v:shape>
          <o:OLEObject Type="Embed" ProgID="Equation.DSMT4" ShapeID="_x0000_i1028" DrawAspect="Content" ObjectID="_1466838535" r:id="rId16"/>
        </w:object>
      </w:r>
      <w:r w:rsidR="00742B50">
        <w:tab/>
      </w:r>
      <w:r w:rsidR="00742B50">
        <w:tab/>
      </w:r>
      <w:r w:rsidR="00742B50">
        <w:tab/>
      </w:r>
      <w:r w:rsidR="00642506">
        <w:t>15</w:t>
      </w:r>
      <w:r w:rsidR="005848B2">
        <w:t xml:space="preserve">.       </w:t>
      </w:r>
      <w:r w:rsidR="005848B2" w:rsidRPr="00742B50">
        <w:rPr>
          <w:rFonts w:asciiTheme="minorHAnsi" w:hAnsiTheme="minorHAnsi"/>
          <w:position w:val="-24"/>
          <w:sz w:val="36"/>
          <w:szCs w:val="36"/>
        </w:rPr>
        <w:object w:dxaOrig="800" w:dyaOrig="639">
          <v:shape id="_x0000_i1029" type="#_x0000_t75" style="width:40.2pt;height:31.8pt" o:ole="">
            <v:imagedata r:id="rId17" o:title=""/>
          </v:shape>
          <o:OLEObject Type="Embed" ProgID="Equation.DSMT4" ShapeID="_x0000_i1029" DrawAspect="Content" ObjectID="_1466838536" r:id="rId18"/>
        </w:object>
      </w:r>
    </w:p>
    <w:p w:rsidR="003E07D1" w:rsidRPr="003E07D1" w:rsidRDefault="003E07D1" w:rsidP="008F484E"/>
    <w:p w:rsidR="008F484E" w:rsidRDefault="008F484E" w:rsidP="008F484E">
      <w:pPr>
        <w:spacing w:line="360" w:lineRule="auto"/>
      </w:pPr>
    </w:p>
    <w:p w:rsidR="00933A3C" w:rsidRDefault="00642506" w:rsidP="008F484E">
      <w:pPr>
        <w:spacing w:line="360" w:lineRule="auto"/>
      </w:pPr>
      <w:r>
        <w:t>Challenge:  Choose the correct answer and explain how you know it is correct.</w:t>
      </w:r>
    </w:p>
    <w:p w:rsidR="00642506" w:rsidRDefault="00642506" w:rsidP="00642506">
      <w:pPr>
        <w:spacing w:line="360" w:lineRule="auto"/>
        <w:ind w:left="720"/>
      </w:pPr>
      <w:r>
        <w:t>12 out of 16 classrooms in the school have windows.  This is the same as saying that:</w:t>
      </w:r>
      <w:r>
        <w:tab/>
        <w:t xml:space="preserve"> </w:t>
      </w:r>
    </w:p>
    <w:p w:rsidR="00642506" w:rsidRDefault="00642506" w:rsidP="00642506">
      <w:pPr>
        <w:ind w:left="360"/>
      </w:pPr>
      <w:r>
        <w:tab/>
        <w:t xml:space="preserve">    A.   </w:t>
      </w:r>
      <w:r w:rsidRPr="00905248">
        <w:rPr>
          <w:position w:val="-14"/>
        </w:rPr>
        <w:object w:dxaOrig="200" w:dyaOrig="400">
          <v:shape id="_x0000_i1030" type="#_x0000_t75" style="width:10.2pt;height:19.8pt" o:ole="">
            <v:imagedata r:id="rId19" o:title=""/>
          </v:shape>
          <o:OLEObject Type="Embed" ProgID="Equation.DSMT4" ShapeID="_x0000_i1030" DrawAspect="Content" ObjectID="_1466838537" r:id="rId20"/>
        </w:object>
      </w:r>
      <w:r>
        <w:t xml:space="preserve"> of the classrooms in the school </w:t>
      </w:r>
      <w:proofErr w:type="gramStart"/>
      <w:r>
        <w:t>have</w:t>
      </w:r>
      <w:proofErr w:type="gramEnd"/>
      <w:r>
        <w:t xml:space="preserve"> windows.</w:t>
      </w:r>
    </w:p>
    <w:p w:rsidR="00642506" w:rsidRDefault="00642506" w:rsidP="00642506">
      <w:r>
        <w:tab/>
        <w:t xml:space="preserve">    B.   </w:t>
      </w:r>
      <w:r w:rsidRPr="00905248">
        <w:rPr>
          <w:position w:val="-14"/>
        </w:rPr>
        <w:object w:dxaOrig="200" w:dyaOrig="400">
          <v:shape id="_x0000_i1031" type="#_x0000_t75" style="width:10.2pt;height:19.8pt" o:ole="">
            <v:imagedata r:id="rId21" o:title=""/>
          </v:shape>
          <o:OLEObject Type="Embed" ProgID="Equation.DSMT4" ShapeID="_x0000_i1031" DrawAspect="Content" ObjectID="_1466838538" r:id="rId22"/>
        </w:object>
      </w:r>
      <w:r>
        <w:t xml:space="preserve"> of the classrooms in the school </w:t>
      </w:r>
      <w:proofErr w:type="gramStart"/>
      <w:r>
        <w:t>have</w:t>
      </w:r>
      <w:proofErr w:type="gramEnd"/>
      <w:r>
        <w:t xml:space="preserve"> windows.</w:t>
      </w:r>
    </w:p>
    <w:p w:rsidR="00642506" w:rsidRDefault="00642506" w:rsidP="00642506">
      <w:pPr>
        <w:spacing w:line="360" w:lineRule="auto"/>
        <w:ind w:left="360"/>
      </w:pPr>
      <w:r>
        <w:tab/>
        <w:t xml:space="preserve">    C.   </w:t>
      </w:r>
      <w:r w:rsidRPr="00905248">
        <w:rPr>
          <w:position w:val="-14"/>
        </w:rPr>
        <w:object w:dxaOrig="200" w:dyaOrig="400">
          <v:shape id="_x0000_i1032" type="#_x0000_t75" style="width:10.2pt;height:19.8pt" o:ole="">
            <v:imagedata r:id="rId23" o:title=""/>
          </v:shape>
          <o:OLEObject Type="Embed" ProgID="Equation.DSMT4" ShapeID="_x0000_i1032" DrawAspect="Content" ObjectID="_1466838539" r:id="rId24"/>
        </w:object>
      </w:r>
      <w:r>
        <w:t xml:space="preserve"> of the classrooms in the school </w:t>
      </w:r>
      <w:proofErr w:type="gramStart"/>
      <w:r>
        <w:t>have</w:t>
      </w:r>
      <w:proofErr w:type="gramEnd"/>
      <w:r>
        <w:t xml:space="preserve"> windows</w:t>
      </w:r>
    </w:p>
    <w:p w:rsidR="00642506" w:rsidRPr="00905248" w:rsidRDefault="00642506" w:rsidP="00642506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p w:rsidR="00933A3C" w:rsidRDefault="00933A3C" w:rsidP="008F484E">
      <w:pPr>
        <w:spacing w:line="360" w:lineRule="auto"/>
      </w:pPr>
    </w:p>
    <w:sectPr w:rsidR="00933A3C" w:rsidSect="00905248">
      <w:headerReference w:type="default" r:id="rId25"/>
      <w:pgSz w:w="12240" w:h="15840"/>
      <w:pgMar w:top="1152" w:right="1440" w:bottom="115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3E4B" w:rsidRDefault="00113E4B" w:rsidP="007E412C">
      <w:r>
        <w:separator/>
      </w:r>
    </w:p>
  </w:endnote>
  <w:endnote w:type="continuationSeparator" w:id="0">
    <w:p w:rsidR="00113E4B" w:rsidRDefault="00113E4B" w:rsidP="007E41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3E4B" w:rsidRDefault="00113E4B" w:rsidP="007E412C">
      <w:r>
        <w:separator/>
      </w:r>
    </w:p>
  </w:footnote>
  <w:footnote w:type="continuationSeparator" w:id="0">
    <w:p w:rsidR="00113E4B" w:rsidRDefault="00113E4B" w:rsidP="007E41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12C" w:rsidRDefault="00642506" w:rsidP="00920CBF">
    <w:r>
      <w:rPr>
        <w:b/>
      </w:rPr>
      <w:t>Name___________________________</w:t>
    </w:r>
    <w:r w:rsidR="007E412C">
      <w:rPr>
        <w:b/>
      </w:rPr>
      <w:t xml:space="preserve">     </w:t>
    </w:r>
    <w:r w:rsidR="007E412C" w:rsidRPr="00905248">
      <w:rPr>
        <w:b/>
      </w:rPr>
      <w:t xml:space="preserve">Finding </w:t>
    </w:r>
    <w:r w:rsidR="00920CBF">
      <w:rPr>
        <w:b/>
      </w:rPr>
      <w:t>E</w:t>
    </w:r>
    <w:r w:rsidR="007E412C" w:rsidRPr="00905248">
      <w:rPr>
        <w:b/>
      </w:rPr>
      <w:t xml:space="preserve">quivalent </w:t>
    </w:r>
    <w:r w:rsidR="00920CBF">
      <w:rPr>
        <w:b/>
      </w:rPr>
      <w:t>F</w:t>
    </w:r>
    <w:r w:rsidR="007E412C" w:rsidRPr="00905248">
      <w:rPr>
        <w:b/>
      </w:rPr>
      <w:t>ractions</w:t>
    </w:r>
    <w:r w:rsidR="007E412C">
      <w:rPr>
        <w:b/>
      </w:rPr>
      <w:t xml:space="preserve">        </w:t>
    </w:r>
    <w:r>
      <w:rPr>
        <w:b/>
      </w:rPr>
      <w:t xml:space="preserve">GR4 </w:t>
    </w:r>
    <w:r w:rsidR="003000CE">
      <w:rPr>
        <w:b/>
      </w:rPr>
      <w:t>U4 L8</w:t>
    </w:r>
    <w:r>
      <w:rPr>
        <w:b/>
      </w:rPr>
      <w:t xml:space="preserve"> S1</w:t>
    </w:r>
    <w:r>
      <w:rPr>
        <w:b/>
      </w:rPr>
      <w:tab/>
    </w:r>
    <w:r w:rsidR="007E412C">
      <w:rPr>
        <w:b/>
      </w:rPr>
      <w:t xml:space="preserve">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2514F84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AEE374A"/>
    <w:multiLevelType w:val="hybridMultilevel"/>
    <w:tmpl w:val="9C0E6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248"/>
    <w:rsid w:val="00014D1B"/>
    <w:rsid w:val="00113E4B"/>
    <w:rsid w:val="003000CE"/>
    <w:rsid w:val="003202F0"/>
    <w:rsid w:val="003E07D1"/>
    <w:rsid w:val="005848B2"/>
    <w:rsid w:val="0064141A"/>
    <w:rsid w:val="00642506"/>
    <w:rsid w:val="0070536E"/>
    <w:rsid w:val="00742B50"/>
    <w:rsid w:val="007E412C"/>
    <w:rsid w:val="008213DE"/>
    <w:rsid w:val="008F484E"/>
    <w:rsid w:val="00905248"/>
    <w:rsid w:val="00920CBF"/>
    <w:rsid w:val="00933A3C"/>
    <w:rsid w:val="00CB3D2A"/>
    <w:rsid w:val="00DD5DBF"/>
    <w:rsid w:val="00E25EFC"/>
    <w:rsid w:val="00FB5141"/>
    <w:rsid w:val="00FC4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E412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E412C"/>
    <w:rPr>
      <w:sz w:val="24"/>
      <w:szCs w:val="24"/>
    </w:rPr>
  </w:style>
  <w:style w:type="paragraph" w:styleId="Footer">
    <w:name w:val="footer"/>
    <w:basedOn w:val="Normal"/>
    <w:link w:val="FooterChar"/>
    <w:rsid w:val="007E412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E412C"/>
    <w:rPr>
      <w:sz w:val="24"/>
      <w:szCs w:val="24"/>
    </w:rPr>
  </w:style>
  <w:style w:type="character" w:styleId="PlaceholderText">
    <w:name w:val="Placeholder Text"/>
    <w:basedOn w:val="DefaultParagraphFont"/>
    <w:uiPriority w:val="67"/>
    <w:rsid w:val="00933A3C"/>
    <w:rPr>
      <w:color w:val="808080"/>
    </w:rPr>
  </w:style>
  <w:style w:type="paragraph" w:styleId="BalloonText">
    <w:name w:val="Balloon Text"/>
    <w:basedOn w:val="Normal"/>
    <w:link w:val="BalloonTextChar"/>
    <w:rsid w:val="00933A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33A3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E412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E412C"/>
    <w:rPr>
      <w:sz w:val="24"/>
      <w:szCs w:val="24"/>
    </w:rPr>
  </w:style>
  <w:style w:type="paragraph" w:styleId="Footer">
    <w:name w:val="footer"/>
    <w:basedOn w:val="Normal"/>
    <w:link w:val="FooterChar"/>
    <w:rsid w:val="007E412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E412C"/>
    <w:rPr>
      <w:sz w:val="24"/>
      <w:szCs w:val="24"/>
    </w:rPr>
  </w:style>
  <w:style w:type="character" w:styleId="PlaceholderText">
    <w:name w:val="Placeholder Text"/>
    <w:basedOn w:val="DefaultParagraphFont"/>
    <w:uiPriority w:val="67"/>
    <w:rsid w:val="00933A3C"/>
    <w:rPr>
      <w:color w:val="808080"/>
    </w:rPr>
  </w:style>
  <w:style w:type="paragraph" w:styleId="BalloonText">
    <w:name w:val="Balloon Text"/>
    <w:basedOn w:val="Normal"/>
    <w:link w:val="BalloonTextChar"/>
    <w:rsid w:val="00933A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33A3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B994FDF-3843-49C3-835D-C54771F76E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5</Words>
  <Characters>89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irfield GR 4</vt:lpstr>
    </vt:vector>
  </TitlesOfParts>
  <Company>Fairfield Public Schools</Company>
  <LinksUpToDate>false</LinksUpToDate>
  <CharactersWithSpaces>1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irfield GR 4</dc:title>
  <dc:creator>John Keogh</dc:creator>
  <cp:lastModifiedBy>Windows User</cp:lastModifiedBy>
  <cp:revision>2</cp:revision>
  <cp:lastPrinted>2014-07-14T14:21:00Z</cp:lastPrinted>
  <dcterms:created xsi:type="dcterms:W3CDTF">2014-07-14T14:22:00Z</dcterms:created>
  <dcterms:modified xsi:type="dcterms:W3CDTF">2014-07-14T14:22:00Z</dcterms:modified>
</cp:coreProperties>
</file>